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971D95" w14:textId="77777777" w:rsidR="00E26A2A" w:rsidRPr="00F516E9" w:rsidRDefault="008D3E7D">
      <w:pPr>
        <w:rPr>
          <w:b/>
          <w:sz w:val="28"/>
          <w:szCs w:val="28"/>
        </w:rPr>
      </w:pPr>
      <w:r w:rsidRPr="00F516E9">
        <w:rPr>
          <w:b/>
          <w:sz w:val="28"/>
          <w:szCs w:val="28"/>
        </w:rPr>
        <w:t xml:space="preserve">Name </w:t>
      </w:r>
    </w:p>
    <w:p w14:paraId="7456B9E3" w14:textId="77777777" w:rsidR="008D3E7D" w:rsidRPr="00F516E9" w:rsidRDefault="008D3E7D">
      <w:pPr>
        <w:rPr>
          <w:b/>
          <w:sz w:val="28"/>
          <w:szCs w:val="28"/>
        </w:rPr>
      </w:pPr>
      <w:r w:rsidRPr="00F516E9">
        <w:rPr>
          <w:b/>
          <w:sz w:val="28"/>
          <w:szCs w:val="28"/>
        </w:rPr>
        <w:t>Advanced Programming in Java</w:t>
      </w:r>
    </w:p>
    <w:p w14:paraId="3E2634B9" w14:textId="487F29B3" w:rsidR="008D3E7D" w:rsidRPr="00F516E9" w:rsidRDefault="004430A9">
      <w:pPr>
        <w:rPr>
          <w:b/>
          <w:sz w:val="28"/>
          <w:szCs w:val="28"/>
        </w:rPr>
      </w:pPr>
      <w:r>
        <w:rPr>
          <w:b/>
          <w:sz w:val="28"/>
          <w:szCs w:val="28"/>
        </w:rPr>
        <w:t>Lab Exercise 9/</w:t>
      </w:r>
      <w:r w:rsidR="00093919">
        <w:rPr>
          <w:b/>
          <w:sz w:val="28"/>
          <w:szCs w:val="28"/>
        </w:rPr>
        <w:t>7</w:t>
      </w:r>
      <w:r>
        <w:rPr>
          <w:b/>
          <w:sz w:val="28"/>
          <w:szCs w:val="28"/>
        </w:rPr>
        <w:t>/202</w:t>
      </w:r>
      <w:r w:rsidR="00093919">
        <w:rPr>
          <w:b/>
          <w:sz w:val="28"/>
          <w:szCs w:val="28"/>
        </w:rPr>
        <w:t>3</w:t>
      </w:r>
    </w:p>
    <w:p w14:paraId="5AC16F67" w14:textId="77777777" w:rsidR="008D3E7D" w:rsidRDefault="008D3E7D"/>
    <w:p w14:paraId="49DBA639" w14:textId="77777777" w:rsidR="008D3E7D" w:rsidRDefault="008D3E7D" w:rsidP="008D3E7D">
      <w:pPr>
        <w:numPr>
          <w:ilvl w:val="0"/>
          <w:numId w:val="1"/>
        </w:numPr>
      </w:pPr>
      <w:r>
        <w:t>Read Lesson 7 in Blue Pelican.</w:t>
      </w:r>
    </w:p>
    <w:p w14:paraId="0A84B074" w14:textId="77777777" w:rsidR="008D3E7D" w:rsidRDefault="008D3E7D" w:rsidP="008D3E7D"/>
    <w:p w14:paraId="1F71FA28" w14:textId="77777777" w:rsidR="008D3E7D" w:rsidRDefault="008D3E7D" w:rsidP="008D3E7D">
      <w:r>
        <w:t>Questions to answer:</w:t>
      </w:r>
    </w:p>
    <w:p w14:paraId="729683DB"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1. What are the three data types that we are able to input from the keyboard?</w:t>
      </w:r>
    </w:p>
    <w:p w14:paraId="134D52A9" w14:textId="77777777" w:rsidR="008D3E7D" w:rsidRDefault="008D3E7D" w:rsidP="008D3E7D">
      <w:pPr>
        <w:autoSpaceDE w:val="0"/>
        <w:autoSpaceDN w:val="0"/>
        <w:adjustRightInd w:val="0"/>
        <w:rPr>
          <w:rFonts w:ascii="TimesNewRoman" w:hAnsi="TimesNewRoman" w:cs="TimesNewRoman"/>
        </w:rPr>
      </w:pPr>
    </w:p>
    <w:p w14:paraId="1868D8AA" w14:textId="77777777" w:rsidR="008D3E7D" w:rsidRDefault="008D3E7D" w:rsidP="008D3E7D">
      <w:pPr>
        <w:autoSpaceDE w:val="0"/>
        <w:autoSpaceDN w:val="0"/>
        <w:adjustRightInd w:val="0"/>
        <w:rPr>
          <w:rFonts w:ascii="TimesNewRoman" w:hAnsi="TimesNewRoman" w:cs="TimesNewRoman"/>
        </w:rPr>
      </w:pPr>
    </w:p>
    <w:p w14:paraId="094CBF3D" w14:textId="77777777" w:rsidR="008D3E7D" w:rsidRDefault="008D3E7D" w:rsidP="008D3E7D">
      <w:pPr>
        <w:autoSpaceDE w:val="0"/>
        <w:autoSpaceDN w:val="0"/>
        <w:adjustRightInd w:val="0"/>
        <w:rPr>
          <w:rFonts w:ascii="TimesNewRoman" w:hAnsi="TimesNewRoman" w:cs="TimesNewRoman"/>
        </w:rPr>
      </w:pPr>
    </w:p>
    <w:p w14:paraId="60513397"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 xml:space="preserve">2. Suppose a </w:t>
      </w:r>
      <w:r>
        <w:rPr>
          <w:i/>
          <w:iCs/>
        </w:rPr>
        <w:t xml:space="preserve">Scanner </w:t>
      </w:r>
      <w:r>
        <w:rPr>
          <w:rFonts w:ascii="TimesNewRoman" w:hAnsi="TimesNewRoman" w:cs="TimesNewRoman"/>
        </w:rPr>
        <w:t>object, kb</w:t>
      </w:r>
      <w:r>
        <w:rPr>
          <w:i/>
          <w:iCs/>
        </w:rPr>
        <w:t>Reader</w:t>
      </w:r>
      <w:r>
        <w:rPr>
          <w:rFonts w:ascii="TimesNewRoman" w:hAnsi="TimesNewRoman" w:cs="TimesNewRoman"/>
        </w:rPr>
        <w:t>, has already been created. Show code that uses</w:t>
      </w:r>
    </w:p>
    <w:p w14:paraId="26351D0C"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kbR</w:t>
      </w:r>
      <w:r>
        <w:rPr>
          <w:i/>
          <w:iCs/>
        </w:rPr>
        <w:t>eader</w:t>
      </w:r>
      <w:r>
        <w:rPr>
          <w:rFonts w:ascii="TimesNewRoman" w:hAnsi="TimesNewRoman" w:cs="TimesNewRoman"/>
        </w:rPr>
        <w:t>to input a number with “decimal places” from the keyboard and store the result</w:t>
      </w:r>
    </w:p>
    <w:p w14:paraId="5EA80C21"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 xml:space="preserve">in the variable, </w:t>
      </w:r>
      <w:r>
        <w:rPr>
          <w:i/>
          <w:iCs/>
        </w:rPr>
        <w:t>fract</w:t>
      </w:r>
      <w:r>
        <w:rPr>
          <w:rFonts w:ascii="TimesNewRoman" w:hAnsi="TimesNewRoman" w:cs="TimesNewRoman"/>
        </w:rPr>
        <w:t>.</w:t>
      </w:r>
    </w:p>
    <w:p w14:paraId="6FE645B9" w14:textId="77777777" w:rsidR="008D3E7D" w:rsidRDefault="008D3E7D" w:rsidP="008D3E7D">
      <w:pPr>
        <w:autoSpaceDE w:val="0"/>
        <w:autoSpaceDN w:val="0"/>
        <w:adjustRightInd w:val="0"/>
        <w:rPr>
          <w:rFonts w:ascii="TimesNewRoman" w:hAnsi="TimesNewRoman" w:cs="TimesNewRoman"/>
        </w:rPr>
      </w:pPr>
    </w:p>
    <w:p w14:paraId="700DAE15" w14:textId="77777777" w:rsidR="008D3E7D" w:rsidRDefault="008D3E7D" w:rsidP="008D3E7D">
      <w:pPr>
        <w:autoSpaceDE w:val="0"/>
        <w:autoSpaceDN w:val="0"/>
        <w:adjustRightInd w:val="0"/>
        <w:rPr>
          <w:rFonts w:ascii="TimesNewRoman" w:hAnsi="TimesNewRoman" w:cs="TimesNewRoman"/>
        </w:rPr>
      </w:pPr>
    </w:p>
    <w:p w14:paraId="57DC60C6" w14:textId="77777777" w:rsidR="008D3E7D" w:rsidRDefault="008D3E7D" w:rsidP="008D3E7D">
      <w:pPr>
        <w:autoSpaceDE w:val="0"/>
        <w:autoSpaceDN w:val="0"/>
        <w:adjustRightInd w:val="0"/>
        <w:rPr>
          <w:rFonts w:ascii="TimesNewRoman" w:hAnsi="TimesNewRoman" w:cs="TimesNewRoman"/>
        </w:rPr>
      </w:pPr>
    </w:p>
    <w:p w14:paraId="3C798397"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 xml:space="preserve">3. Suppose a </w:t>
      </w:r>
      <w:r>
        <w:rPr>
          <w:i/>
          <w:iCs/>
        </w:rPr>
        <w:t xml:space="preserve">Scanner </w:t>
      </w:r>
      <w:r>
        <w:rPr>
          <w:rFonts w:ascii="TimesNewRoman" w:hAnsi="TimesNewRoman" w:cs="TimesNewRoman"/>
        </w:rPr>
        <w:t>object, kb</w:t>
      </w:r>
      <w:r>
        <w:rPr>
          <w:i/>
          <w:iCs/>
        </w:rPr>
        <w:t>Reader</w:t>
      </w:r>
      <w:r>
        <w:rPr>
          <w:rFonts w:ascii="TimesNewRoman" w:hAnsi="TimesNewRoman" w:cs="TimesNewRoman"/>
        </w:rPr>
        <w:t>, has already been created. Show code that uses</w:t>
      </w:r>
    </w:p>
    <w:p w14:paraId="1CBA14C5" w14:textId="77777777" w:rsidR="008D3E7D" w:rsidRDefault="008D3E7D" w:rsidP="008D3E7D">
      <w:pPr>
        <w:autoSpaceDE w:val="0"/>
        <w:autoSpaceDN w:val="0"/>
        <w:adjustRightInd w:val="0"/>
        <w:rPr>
          <w:rFonts w:ascii="TimesNewRoman" w:hAnsi="TimesNewRoman" w:cs="TimesNewRoman"/>
        </w:rPr>
      </w:pPr>
      <w:r>
        <w:rPr>
          <w:i/>
          <w:iCs/>
        </w:rPr>
        <w:t>kbReader</w:t>
      </w:r>
      <w:r>
        <w:rPr>
          <w:rFonts w:ascii="TimesNewRoman" w:hAnsi="TimesNewRoman" w:cs="TimesNewRoman"/>
        </w:rPr>
        <w:t>to input a quantity like “John Smith” from the keyboard and store the result in</w:t>
      </w:r>
    </w:p>
    <w:p w14:paraId="29BB8609"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 xml:space="preserve">the variable, </w:t>
      </w:r>
      <w:r>
        <w:rPr>
          <w:i/>
          <w:iCs/>
        </w:rPr>
        <w:t>name</w:t>
      </w:r>
      <w:r>
        <w:rPr>
          <w:rFonts w:ascii="TimesNewRoman" w:hAnsi="TimesNewRoman" w:cs="TimesNewRoman"/>
        </w:rPr>
        <w:t>.</w:t>
      </w:r>
    </w:p>
    <w:p w14:paraId="1A11D127" w14:textId="77777777" w:rsidR="008D3E7D" w:rsidRDefault="008D3E7D" w:rsidP="008D3E7D">
      <w:pPr>
        <w:autoSpaceDE w:val="0"/>
        <w:autoSpaceDN w:val="0"/>
        <w:adjustRightInd w:val="0"/>
        <w:rPr>
          <w:rFonts w:ascii="TimesNewRoman" w:hAnsi="TimesNewRoman" w:cs="TimesNewRoman"/>
        </w:rPr>
      </w:pPr>
    </w:p>
    <w:p w14:paraId="38917C64" w14:textId="77777777" w:rsidR="008D3E7D" w:rsidRDefault="008D3E7D" w:rsidP="008D3E7D">
      <w:pPr>
        <w:autoSpaceDE w:val="0"/>
        <w:autoSpaceDN w:val="0"/>
        <w:adjustRightInd w:val="0"/>
        <w:rPr>
          <w:rFonts w:ascii="TimesNewRoman" w:hAnsi="TimesNewRoman" w:cs="TimesNewRoman"/>
        </w:rPr>
      </w:pPr>
    </w:p>
    <w:p w14:paraId="405DDD26" w14:textId="77777777" w:rsidR="008D3E7D" w:rsidRDefault="008D3E7D" w:rsidP="008D3E7D">
      <w:pPr>
        <w:autoSpaceDE w:val="0"/>
        <w:autoSpaceDN w:val="0"/>
        <w:adjustRightInd w:val="0"/>
        <w:rPr>
          <w:rFonts w:ascii="TimesNewRoman" w:hAnsi="TimesNewRoman" w:cs="TimesNewRoman"/>
        </w:rPr>
      </w:pPr>
    </w:p>
    <w:p w14:paraId="6BF9C5F5"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 xml:space="preserve">4. Suppose a </w:t>
      </w:r>
      <w:r>
        <w:rPr>
          <w:i/>
          <w:iCs/>
        </w:rPr>
        <w:t xml:space="preserve">Scanner </w:t>
      </w:r>
      <w:r>
        <w:rPr>
          <w:rFonts w:ascii="TimesNewRoman" w:hAnsi="TimesNewRoman" w:cs="TimesNewRoman"/>
        </w:rPr>
        <w:t xml:space="preserve">object, </w:t>
      </w:r>
      <w:r>
        <w:rPr>
          <w:i/>
          <w:iCs/>
        </w:rPr>
        <w:t>kbReader</w:t>
      </w:r>
      <w:r>
        <w:rPr>
          <w:rFonts w:ascii="TimesNewRoman" w:hAnsi="TimesNewRoman" w:cs="TimesNewRoman"/>
        </w:rPr>
        <w:t>, has already been created. Show code that uses</w:t>
      </w:r>
    </w:p>
    <w:p w14:paraId="682C28F6" w14:textId="77777777" w:rsidR="008D3E7D" w:rsidRDefault="008D3E7D" w:rsidP="008D3E7D">
      <w:pPr>
        <w:autoSpaceDE w:val="0"/>
        <w:autoSpaceDN w:val="0"/>
        <w:adjustRightInd w:val="0"/>
        <w:rPr>
          <w:rFonts w:ascii="TimesNewRoman" w:hAnsi="TimesNewRoman" w:cs="TimesNewRoman"/>
        </w:rPr>
      </w:pPr>
      <w:r>
        <w:rPr>
          <w:i/>
          <w:iCs/>
        </w:rPr>
        <w:t>kbReader</w:t>
      </w:r>
      <w:r>
        <w:rPr>
          <w:rFonts w:ascii="TimesNewRoman" w:hAnsi="TimesNewRoman" w:cs="TimesNewRoman"/>
        </w:rPr>
        <w:t>to input a number with “</w:t>
      </w:r>
      <w:r>
        <w:rPr>
          <w:b/>
          <w:bCs/>
        </w:rPr>
        <w:t xml:space="preserve">no </w:t>
      </w:r>
      <w:r>
        <w:rPr>
          <w:rFonts w:ascii="TimesNewRoman" w:hAnsi="TimesNewRoman" w:cs="TimesNewRoman"/>
        </w:rPr>
        <w:t>decimal places” from the keyboard and store the</w:t>
      </w:r>
    </w:p>
    <w:p w14:paraId="012C4102" w14:textId="77777777" w:rsidR="008D3E7D" w:rsidRDefault="008D3E7D" w:rsidP="008D3E7D">
      <w:pPr>
        <w:autoSpaceDE w:val="0"/>
        <w:autoSpaceDN w:val="0"/>
        <w:adjustRightInd w:val="0"/>
        <w:rPr>
          <w:rFonts w:ascii="TimesNewRoman" w:hAnsi="TimesNewRoman" w:cs="TimesNewRoman"/>
          <w:sz w:val="20"/>
          <w:szCs w:val="20"/>
        </w:rPr>
      </w:pPr>
      <w:r>
        <w:rPr>
          <w:rFonts w:ascii="TimesNewRoman" w:hAnsi="TimesNewRoman" w:cs="TimesNewRoman"/>
        </w:rPr>
        <w:t xml:space="preserve">result in the variable, </w:t>
      </w:r>
      <w:r>
        <w:rPr>
          <w:i/>
          <w:iCs/>
        </w:rPr>
        <w:t>count</w:t>
      </w:r>
      <w:r>
        <w:rPr>
          <w:rFonts w:ascii="TimesNewRoman" w:hAnsi="TimesNewRoman" w:cs="TimesNewRoman"/>
        </w:rPr>
        <w:t>.</w:t>
      </w:r>
    </w:p>
    <w:p w14:paraId="19C6A2D3" w14:textId="77777777" w:rsidR="008D3E7D" w:rsidRDefault="008D3E7D" w:rsidP="008D3E7D"/>
    <w:p w14:paraId="74613BDC" w14:textId="77777777" w:rsidR="008D3E7D" w:rsidRDefault="008D3E7D" w:rsidP="008D3E7D"/>
    <w:p w14:paraId="51427001" w14:textId="77777777" w:rsidR="008D3E7D" w:rsidRDefault="008D3E7D" w:rsidP="008D3E7D"/>
    <w:p w14:paraId="7CCFA901" w14:textId="77777777" w:rsidR="008D3E7D" w:rsidRPr="006F0974" w:rsidRDefault="008D3E7D" w:rsidP="008D3E7D">
      <w:pPr>
        <w:rPr>
          <w:b/>
          <w:sz w:val="28"/>
          <w:szCs w:val="28"/>
        </w:rPr>
      </w:pPr>
      <w:r w:rsidRPr="006F0974">
        <w:rPr>
          <w:b/>
          <w:sz w:val="28"/>
          <w:szCs w:val="28"/>
        </w:rPr>
        <w:t xml:space="preserve">Programs: </w:t>
      </w:r>
    </w:p>
    <w:p w14:paraId="459398FA" w14:textId="77777777" w:rsidR="008D3E7D" w:rsidRDefault="008D3E7D" w:rsidP="008D3E7D"/>
    <w:p w14:paraId="4A609459" w14:textId="77777777" w:rsidR="008D3E7D" w:rsidRDefault="008D3E7D" w:rsidP="008D3E7D">
      <w:pPr>
        <w:numPr>
          <w:ilvl w:val="0"/>
          <w:numId w:val="2"/>
        </w:numPr>
        <w:autoSpaceDE w:val="0"/>
        <w:autoSpaceDN w:val="0"/>
        <w:adjustRightInd w:val="0"/>
        <w:rPr>
          <w:rFonts w:ascii="TimesNewRomanPSMT" w:hAnsi="TimesNewRomanPSMT" w:cs="TimesNewRomanPSMT"/>
        </w:rPr>
      </w:pPr>
      <w:r>
        <w:rPr>
          <w:rFonts w:ascii="TimesNewRomanPSMT" w:hAnsi="TimesNewRomanPSMT" w:cs="TimesNewRomanPSMT"/>
        </w:rPr>
        <w:t>The area of a circle is given by:</w:t>
      </w:r>
    </w:p>
    <w:p w14:paraId="7627F8E3" w14:textId="77777777" w:rsidR="008D3E7D" w:rsidRDefault="008D3E7D" w:rsidP="008D3E7D">
      <w:pPr>
        <w:autoSpaceDE w:val="0"/>
        <w:autoSpaceDN w:val="0"/>
        <w:adjustRightInd w:val="0"/>
        <w:ind w:left="720" w:firstLine="720"/>
        <w:rPr>
          <w:rFonts w:ascii="TimesNewRomanPSMT" w:hAnsi="TimesNewRomanPSMT" w:cs="TimesNewRomanPSMT"/>
        </w:rPr>
      </w:pPr>
      <w:r>
        <w:rPr>
          <w:rFonts w:ascii="TimesNewRomanPSMT" w:hAnsi="TimesNewRomanPSMT" w:cs="TimesNewRomanPSMT"/>
        </w:rPr>
        <w:t xml:space="preserve">area = </w:t>
      </w:r>
      <w:r w:rsidRPr="008D3E7D">
        <w:rPr>
          <w:rFonts w:ascii="TimesNewRomanPSMT" w:hAnsi="TimesNewRomanPSMT" w:cs="TimesNewRomanPSMT"/>
          <w:position w:val="-6"/>
        </w:rPr>
        <w:object w:dxaOrig="420" w:dyaOrig="320" w14:anchorId="0335CA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5.9pt" o:ole="">
            <v:imagedata r:id="rId5" o:title=""/>
          </v:shape>
          <o:OLEObject Type="Embed" ProgID="Equation.DSMT4" ShapeID="_x0000_i1025" DrawAspect="Content" ObjectID="_1754327186" r:id="rId6"/>
        </w:object>
      </w:r>
    </w:p>
    <w:p w14:paraId="76842581" w14:textId="77777777"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Now, suppose we know the area and wish to find r. Solving for r from this equation</w:t>
      </w:r>
    </w:p>
    <w:p w14:paraId="469FCE9B" w14:textId="77777777"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yields:</w:t>
      </w:r>
    </w:p>
    <w:p w14:paraId="7BC5FD2D" w14:textId="77777777"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ab/>
      </w:r>
      <w:r w:rsidRPr="008D3E7D">
        <w:rPr>
          <w:rFonts w:ascii="TimesNewRomanPSMT" w:hAnsi="TimesNewRomanPSMT" w:cs="TimesNewRomanPSMT"/>
          <w:position w:val="-26"/>
        </w:rPr>
        <w:object w:dxaOrig="1100" w:dyaOrig="700" w14:anchorId="4195A188">
          <v:shape id="_x0000_i1026" type="#_x0000_t75" style="width:54.75pt;height:34.5pt" o:ole="">
            <v:imagedata r:id="rId7" o:title=""/>
          </v:shape>
          <o:OLEObject Type="Embed" ProgID="Equation.DSMT4" ShapeID="_x0000_i1026" DrawAspect="Content" ObjectID="_1754327187" r:id="rId8"/>
        </w:object>
      </w:r>
    </w:p>
    <w:p w14:paraId="758EA4A0" w14:textId="77777777" w:rsidR="008D3E7D" w:rsidRDefault="008D3E7D" w:rsidP="008D3E7D">
      <w:pPr>
        <w:autoSpaceDE w:val="0"/>
        <w:autoSpaceDN w:val="0"/>
        <w:adjustRightInd w:val="0"/>
        <w:rPr>
          <w:i/>
          <w:iCs/>
        </w:rPr>
      </w:pPr>
      <w:r>
        <w:rPr>
          <w:rFonts w:ascii="TimesNewRomanPSMT" w:hAnsi="TimesNewRomanPSMT" w:cs="TimesNewRomanPSMT"/>
        </w:rPr>
        <w:t xml:space="preserve">Write a program (project and class both named </w:t>
      </w:r>
      <w:r>
        <w:rPr>
          <w:i/>
          <w:iCs/>
        </w:rPr>
        <w:t>RadiusOfCircle</w:t>
      </w:r>
      <w:r>
        <w:rPr>
          <w:rFonts w:ascii="TimesNewRomanPSMT" w:hAnsi="TimesNewRomanPSMT" w:cs="TimesNewRomanPSMT"/>
        </w:rPr>
        <w:t xml:space="preserve">) that uses </w:t>
      </w:r>
      <w:r>
        <w:rPr>
          <w:i/>
          <w:iCs/>
        </w:rPr>
        <w:t xml:space="preserve">sqrt( ) </w:t>
      </w:r>
      <w:r>
        <w:rPr>
          <w:rFonts w:ascii="TimesNewRomanPSMT" w:hAnsi="TimesNewRomanPSMT" w:cs="TimesNewRomanPSMT"/>
        </w:rPr>
        <w:t xml:space="preserve">and </w:t>
      </w:r>
      <w:r>
        <w:rPr>
          <w:i/>
          <w:iCs/>
        </w:rPr>
        <w:t>PI</w:t>
      </w:r>
    </w:p>
    <w:p w14:paraId="7C4E82EF" w14:textId="77777777"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 xml:space="preserve">from the </w:t>
      </w:r>
      <w:r>
        <w:rPr>
          <w:i/>
          <w:iCs/>
        </w:rPr>
        <w:t xml:space="preserve">Math </w:t>
      </w:r>
      <w:r>
        <w:rPr>
          <w:rFonts w:ascii="TimesNewRomanPSMT" w:hAnsi="TimesNewRomanPSMT" w:cs="TimesNewRomanPSMT"/>
        </w:rPr>
        <w:t>class to solve for the radius of a circle. Use keyboard input to specify the</w:t>
      </w:r>
    </w:p>
    <w:p w14:paraId="6B0211EB" w14:textId="77777777"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area (provide for the possibility of area being a decimal fraction).</w:t>
      </w:r>
    </w:p>
    <w:p w14:paraId="49765164" w14:textId="77777777" w:rsidR="008D3E7D" w:rsidRDefault="008D3E7D" w:rsidP="008D3E7D">
      <w:pPr>
        <w:autoSpaceDE w:val="0"/>
        <w:autoSpaceDN w:val="0"/>
        <w:adjustRightInd w:val="0"/>
        <w:rPr>
          <w:rFonts w:ascii="TimesNewRomanPSMT" w:hAnsi="TimesNewRomanPSMT" w:cs="TimesNewRomanPSMT"/>
        </w:rPr>
      </w:pPr>
    </w:p>
    <w:p w14:paraId="5B1D4E41" w14:textId="77777777" w:rsidR="008D3E7D" w:rsidRDefault="008D3E7D" w:rsidP="008D3E7D">
      <w:pPr>
        <w:autoSpaceDE w:val="0"/>
        <w:autoSpaceDN w:val="0"/>
        <w:adjustRightInd w:val="0"/>
        <w:rPr>
          <w:rFonts w:ascii="TimesNewRomanPSMT" w:hAnsi="TimesNewRomanPSMT" w:cs="TimesNewRomanPSMT"/>
        </w:rPr>
      </w:pPr>
      <w:r>
        <w:rPr>
          <w:b/>
          <w:bCs/>
        </w:rPr>
        <w:t xml:space="preserve">What is the area? </w:t>
      </w:r>
      <w:r>
        <w:rPr>
          <w:rFonts w:ascii="TimesNewRomanPSMT" w:hAnsi="TimesNewRomanPSMT" w:cs="TimesNewRomanPSMT"/>
        </w:rPr>
        <w:t xml:space="preserve">_ </w:t>
      </w:r>
    </w:p>
    <w:p w14:paraId="0E500728" w14:textId="77777777"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Present your answer like this:</w:t>
      </w:r>
    </w:p>
    <w:p w14:paraId="2F2F4074" w14:textId="77777777" w:rsidR="008D3E7D" w:rsidRDefault="008D3E7D" w:rsidP="008D3E7D">
      <w:pPr>
        <w:autoSpaceDE w:val="0"/>
        <w:autoSpaceDN w:val="0"/>
        <w:adjustRightInd w:val="0"/>
        <w:rPr>
          <w:rFonts w:ascii="Courier New" w:hAnsi="Courier New" w:cs="Courier New"/>
        </w:rPr>
      </w:pPr>
      <w:r>
        <w:rPr>
          <w:rFonts w:ascii="Courier New" w:hAnsi="Courier New" w:cs="Courier New"/>
        </w:rPr>
        <w:t>Radius of your circle is 139.4.</w:t>
      </w:r>
    </w:p>
    <w:p w14:paraId="42C88173" w14:textId="77777777" w:rsidR="008D3E7D" w:rsidRDefault="008D3E7D" w:rsidP="008D3E7D">
      <w:pPr>
        <w:autoSpaceDE w:val="0"/>
        <w:autoSpaceDN w:val="0"/>
        <w:adjustRightInd w:val="0"/>
        <w:rPr>
          <w:rFonts w:ascii="Courier New" w:hAnsi="Courier New" w:cs="Courier New"/>
        </w:rPr>
      </w:pPr>
    </w:p>
    <w:p w14:paraId="211AF46B" w14:textId="77777777" w:rsidR="008D3E7D" w:rsidRDefault="008D3E7D" w:rsidP="008D3E7D">
      <w:pPr>
        <w:autoSpaceDE w:val="0"/>
        <w:autoSpaceDN w:val="0"/>
        <w:adjustRightInd w:val="0"/>
        <w:rPr>
          <w:rFonts w:ascii="TimesNewRomanPSMT" w:hAnsi="TimesNewRomanPSMT" w:cs="TimesNewRomanPSMT"/>
        </w:rPr>
      </w:pPr>
      <w:r>
        <w:lastRenderedPageBreak/>
        <w:t>2.  Write a program that allows the user to enter f</w:t>
      </w:r>
      <w:r>
        <w:rPr>
          <w:rFonts w:ascii="TimesNewRomanPSMT" w:hAnsi="TimesNewRomanPSMT" w:cs="TimesNewRomanPSMT"/>
        </w:rPr>
        <w:t xml:space="preserve">rom the keyboard their first and then their last name, each with its own prompt.  Store each in a separate </w:t>
      </w:r>
      <w:r>
        <w:rPr>
          <w:i/>
          <w:iCs/>
        </w:rPr>
        <w:t xml:space="preserve">String </w:t>
      </w:r>
      <w:r>
        <w:rPr>
          <w:rFonts w:ascii="TimesNewRomanPSMT" w:hAnsi="TimesNewRomanPSMT" w:cs="TimesNewRomanPSMT"/>
        </w:rPr>
        <w:t xml:space="preserve">and then concatenate them together to show your full name. Call both the project and the class </w:t>
      </w:r>
      <w:r>
        <w:rPr>
          <w:i/>
          <w:iCs/>
        </w:rPr>
        <w:t>FullName</w:t>
      </w:r>
      <w:r>
        <w:rPr>
          <w:rFonts w:ascii="TimesNewRomanPSMT" w:hAnsi="TimesNewRomanPSMT" w:cs="TimesNewRomanPSMT"/>
        </w:rPr>
        <w:t>. When your program is finished running, the output should appear similar to that below:</w:t>
      </w:r>
    </w:p>
    <w:p w14:paraId="221F65F8" w14:textId="77777777" w:rsidR="008D3E7D" w:rsidRDefault="008D3E7D" w:rsidP="008D3E7D">
      <w:pPr>
        <w:autoSpaceDE w:val="0"/>
        <w:autoSpaceDN w:val="0"/>
        <w:adjustRightInd w:val="0"/>
        <w:rPr>
          <w:rFonts w:ascii="Courier New" w:hAnsi="Courier New" w:cs="Courier New"/>
        </w:rPr>
      </w:pPr>
      <w:r>
        <w:rPr>
          <w:rFonts w:ascii="Courier New" w:hAnsi="Courier New" w:cs="Courier New"/>
        </w:rPr>
        <w:t>What is your first name? Cosmo</w:t>
      </w:r>
    </w:p>
    <w:p w14:paraId="29979E4E" w14:textId="77777777" w:rsidR="008D3E7D" w:rsidRDefault="008D3E7D" w:rsidP="008D3E7D">
      <w:pPr>
        <w:autoSpaceDE w:val="0"/>
        <w:autoSpaceDN w:val="0"/>
        <w:adjustRightInd w:val="0"/>
        <w:rPr>
          <w:rFonts w:ascii="Courier New" w:hAnsi="Courier New" w:cs="Courier New"/>
        </w:rPr>
      </w:pPr>
      <w:r>
        <w:rPr>
          <w:rFonts w:ascii="Courier New" w:hAnsi="Courier New" w:cs="Courier New"/>
        </w:rPr>
        <w:t>What is your last name? Kramer</w:t>
      </w:r>
    </w:p>
    <w:p w14:paraId="38A0ED8E" w14:textId="77777777" w:rsidR="008D3E7D" w:rsidRDefault="008D3E7D" w:rsidP="008D3E7D">
      <w:pPr>
        <w:autoSpaceDE w:val="0"/>
        <w:autoSpaceDN w:val="0"/>
        <w:adjustRightInd w:val="0"/>
        <w:rPr>
          <w:rFonts w:ascii="TimesNewRomanPSMT" w:hAnsi="TimesNewRomanPSMT" w:cs="TimesNewRomanPSMT"/>
          <w:sz w:val="20"/>
          <w:szCs w:val="20"/>
        </w:rPr>
      </w:pPr>
      <w:r>
        <w:rPr>
          <w:rFonts w:ascii="Courier New" w:hAnsi="Courier New" w:cs="Courier New"/>
        </w:rPr>
        <w:t>Your full name is Cosmo Kramer.</w:t>
      </w:r>
    </w:p>
    <w:p w14:paraId="10C6248D" w14:textId="77777777" w:rsidR="008D3E7D" w:rsidRDefault="008D3E7D" w:rsidP="008D3E7D"/>
    <w:p w14:paraId="1C74DF09" w14:textId="77777777" w:rsidR="007E4BAE" w:rsidRPr="007E4BAE" w:rsidRDefault="007E4BAE" w:rsidP="007E4BAE">
      <w:r w:rsidRPr="007E4BAE">
        <w:t xml:space="preserve">3.  When cashiers in a store give you change they try first try to "fit" dollars into the amount you get back, then try to "fit" quarters (25 cent coins) into what is left over, they try to "fit" dimes (10 cent coins) into what is now left over, then try to "fit" nickels (5 cent coins) into what is left, and finally are left with a few odd cents. For example, say that your change is 163 cents: </w:t>
      </w:r>
    </w:p>
    <w:p w14:paraId="4A9D1D62" w14:textId="77777777" w:rsidR="007E4BAE" w:rsidRPr="007E4BAE" w:rsidRDefault="007E4BAE" w:rsidP="007E4BAE">
      <w:pPr>
        <w:ind w:firstLine="720"/>
      </w:pPr>
      <w:r w:rsidRPr="007E4BAE">
        <w:t xml:space="preserve">One dollar fits into 163, leaving 63 cents. </w:t>
      </w:r>
    </w:p>
    <w:p w14:paraId="087D0C86" w14:textId="77777777" w:rsidR="007E4BAE" w:rsidRPr="007E4BAE" w:rsidRDefault="007E4BAE" w:rsidP="007E4BAE">
      <w:pPr>
        <w:ind w:firstLine="720"/>
      </w:pPr>
      <w:r w:rsidRPr="007E4BAE">
        <w:t xml:space="preserve">Two quarters fit into 63 cents, leaving 13 cents. </w:t>
      </w:r>
    </w:p>
    <w:p w14:paraId="405634F1" w14:textId="77777777" w:rsidR="007E4BAE" w:rsidRPr="007E4BAE" w:rsidRDefault="007E4BAE" w:rsidP="007E4BAE">
      <w:pPr>
        <w:ind w:firstLine="720"/>
      </w:pPr>
      <w:r w:rsidRPr="007E4BAE">
        <w:t xml:space="preserve">One dime fits into 13 cents, leaving 3 cents. </w:t>
      </w:r>
    </w:p>
    <w:p w14:paraId="4639C73C" w14:textId="77777777" w:rsidR="007E4BAE" w:rsidRPr="007E4BAE" w:rsidRDefault="006422C3" w:rsidP="007E4BAE">
      <w:pPr>
        <w:ind w:firstLine="720"/>
      </w:pPr>
      <w:r>
        <w:t>No nickels fit into 3 cents</w:t>
      </w:r>
      <w:r w:rsidR="007E4BAE" w:rsidRPr="007E4BAE">
        <w:t xml:space="preserve">. </w:t>
      </w:r>
    </w:p>
    <w:p w14:paraId="319D1FCA" w14:textId="77777777" w:rsidR="007E4BAE" w:rsidRPr="007E4BAE" w:rsidRDefault="007E4BAE" w:rsidP="007E4BAE">
      <w:pPr>
        <w:ind w:firstLine="720"/>
      </w:pPr>
      <w:r w:rsidRPr="007E4BAE">
        <w:t xml:space="preserve">Three cents are left. </w:t>
      </w:r>
    </w:p>
    <w:p w14:paraId="73D95DCC" w14:textId="77777777" w:rsidR="007E4BAE" w:rsidRDefault="003362F3" w:rsidP="007E4BAE">
      <w:r>
        <w:t>Your change is</w:t>
      </w:r>
      <w:r w:rsidR="006422C3">
        <w:t>: 1 dollar, 2 quarters, 1 dime, and 3</w:t>
      </w:r>
      <w:r w:rsidR="007E4BAE" w:rsidRPr="007E4BAE">
        <w:t xml:space="preserve"> cents. </w:t>
      </w:r>
    </w:p>
    <w:p w14:paraId="74F05E02" w14:textId="77777777" w:rsidR="007E4BAE" w:rsidRPr="007E4BAE" w:rsidRDefault="007E4BAE" w:rsidP="007E4BAE"/>
    <w:p w14:paraId="44535927" w14:textId="77777777" w:rsidR="007E4BAE" w:rsidRDefault="007E4BAE" w:rsidP="007E4BAE">
      <w:r w:rsidRPr="007E4BAE">
        <w:t xml:space="preserve">Write a program that reads change due to a user (in cents) and writes out how many dollars, quarters, dimes, nickels, and pennies she is due. All variables and all math in this program will be integers. If you are stuck, it will help to do an example problem with paper and pencil. </w:t>
      </w:r>
    </w:p>
    <w:p w14:paraId="4C9012B2" w14:textId="77777777" w:rsidR="007E4BAE" w:rsidRPr="007E4BAE" w:rsidRDefault="007E4BAE" w:rsidP="007E4BAE"/>
    <w:p w14:paraId="4E2A1539" w14:textId="77777777" w:rsidR="007E4BAE" w:rsidRDefault="007E4BAE" w:rsidP="007E4BAE">
      <w:r w:rsidRPr="007E4BAE">
        <w:t>4.  Ohm's law relates the resistance of a</w:t>
      </w:r>
      <w:r w:rsidR="006422C3">
        <w:t>n</w:t>
      </w:r>
      <w:r w:rsidRPr="007E4BAE">
        <w:t xml:space="preserve"> electrical device (like a heater) to the electric current flowing through the device and the voltage applied to it. The law is: </w:t>
      </w:r>
    </w:p>
    <w:p w14:paraId="3F7D0E63" w14:textId="77777777" w:rsidR="006422C3" w:rsidRPr="007E4BAE" w:rsidRDefault="006422C3" w:rsidP="007E4BAE"/>
    <w:p w14:paraId="3B9DCE45" w14:textId="77777777" w:rsidR="007E4BAE" w:rsidRDefault="007E4BAE" w:rsidP="007E4BAE">
      <w:pPr>
        <w:ind w:firstLine="720"/>
      </w:pPr>
      <w:r w:rsidRPr="007E4BAE">
        <w:t>I = V/R</w:t>
      </w:r>
    </w:p>
    <w:p w14:paraId="2FFF12E5" w14:textId="77777777" w:rsidR="006422C3" w:rsidRPr="007E4BAE" w:rsidRDefault="006422C3" w:rsidP="007E4BAE">
      <w:pPr>
        <w:ind w:firstLine="720"/>
      </w:pPr>
    </w:p>
    <w:p w14:paraId="6784AF42" w14:textId="77777777" w:rsidR="007E4BAE" w:rsidRDefault="007E4BAE" w:rsidP="007E4BAE">
      <w:r w:rsidRPr="007E4BAE">
        <w:t xml:space="preserve">Here, V is the voltage (measured in volts), I is the current (measured in amps), and R is the resistance (measured in ohms.) Write a program that asks the user for the voltage and the resistance of a device. The program will then write out the current flowing through it. </w:t>
      </w:r>
      <w:r>
        <w:t xml:space="preserve">Use integers for V and R and a floating point value for I.  </w:t>
      </w:r>
      <w:r w:rsidRPr="007E4BAE">
        <w:t xml:space="preserve">Use floating point math. </w:t>
      </w:r>
    </w:p>
    <w:p w14:paraId="68446F89" w14:textId="77777777" w:rsidR="007E4BAE" w:rsidRPr="007E4BAE" w:rsidRDefault="007E4BAE" w:rsidP="007E4BAE"/>
    <w:p w14:paraId="2477BE93" w14:textId="77777777" w:rsidR="007E4BAE" w:rsidRDefault="007E4BAE" w:rsidP="007E4BAE">
      <w:r w:rsidRPr="007E4BAE">
        <w:t xml:space="preserve">Since V and R are integers (converted from user input) you must use a trick to do floating point division. Change the equation to this: </w:t>
      </w:r>
    </w:p>
    <w:p w14:paraId="20D6E525" w14:textId="77777777" w:rsidR="006422C3" w:rsidRPr="007E4BAE" w:rsidRDefault="006422C3" w:rsidP="007E4BAE"/>
    <w:p w14:paraId="6F218AD0" w14:textId="77777777" w:rsidR="007E4BAE" w:rsidRDefault="007E4BAE" w:rsidP="007E4BAE">
      <w:pPr>
        <w:ind w:firstLine="720"/>
      </w:pPr>
      <w:r w:rsidRPr="007E4BAE">
        <w:t>I = (V + 0.0)/R</w:t>
      </w:r>
    </w:p>
    <w:p w14:paraId="74D74D9D" w14:textId="77777777" w:rsidR="006422C3" w:rsidRPr="007E4BAE" w:rsidRDefault="006422C3" w:rsidP="007E4BAE">
      <w:pPr>
        <w:ind w:firstLine="720"/>
      </w:pPr>
    </w:p>
    <w:p w14:paraId="02C96A36" w14:textId="77777777" w:rsidR="007E4BAE" w:rsidRPr="007E4BAE" w:rsidRDefault="007E4BAE" w:rsidP="007E4BAE">
      <w:r w:rsidRPr="007E4BAE">
        <w:t xml:space="preserve">The math inside parentheses is done first. So V + 0.0 is done first, and since 0.0 is floating point, so will be the result. </w:t>
      </w:r>
    </w:p>
    <w:p w14:paraId="03FC5BEF" w14:textId="77777777" w:rsidR="007E4BAE" w:rsidRPr="008D3E7D" w:rsidRDefault="007E4BAE" w:rsidP="008D3E7D"/>
    <w:p w14:paraId="035F89CA" w14:textId="77777777" w:rsidR="008D3E7D" w:rsidRPr="007E4BAE" w:rsidRDefault="007E4BAE" w:rsidP="008D3E7D">
      <w:pPr>
        <w:rPr>
          <w:b/>
        </w:rPr>
      </w:pPr>
      <w:r w:rsidRPr="007E4BAE">
        <w:rPr>
          <w:b/>
        </w:rPr>
        <w:t>When you have c</w:t>
      </w:r>
      <w:r w:rsidR="00663D98">
        <w:rPr>
          <w:b/>
        </w:rPr>
        <w:t>ompleted these 4 programs, submit</w:t>
      </w:r>
      <w:r w:rsidRPr="007E4BAE">
        <w:rPr>
          <w:b/>
        </w:rPr>
        <w:t xml:space="preserve"> </w:t>
      </w:r>
      <w:r w:rsidR="007C01AB">
        <w:rPr>
          <w:b/>
        </w:rPr>
        <w:t>your documented source code</w:t>
      </w:r>
      <w:r w:rsidRPr="007E4BAE">
        <w:rPr>
          <w:b/>
        </w:rPr>
        <w:t>.</w:t>
      </w:r>
    </w:p>
    <w:sectPr w:rsidR="008D3E7D" w:rsidRPr="007E4BAE" w:rsidSect="006052FB">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5F694E"/>
    <w:multiLevelType w:val="hybridMultilevel"/>
    <w:tmpl w:val="A5B6CEE2"/>
    <w:lvl w:ilvl="0" w:tplc="0409000F">
      <w:start w:val="1"/>
      <w:numFmt w:val="decimal"/>
      <w:lvlText w:val="%1."/>
      <w:lvlJc w:val="left"/>
      <w:pPr>
        <w:tabs>
          <w:tab w:val="num" w:pos="720"/>
        </w:tabs>
        <w:ind w:left="720" w:hanging="360"/>
      </w:pPr>
      <w:rPr>
        <w:rFonts w:ascii="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39B79A5"/>
    <w:multiLevelType w:val="multilevel"/>
    <w:tmpl w:val="E384C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9F324A3"/>
    <w:multiLevelType w:val="hybridMultilevel"/>
    <w:tmpl w:val="8646B97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442960274">
    <w:abstractNumId w:val="2"/>
  </w:num>
  <w:num w:numId="2" w16cid:durableId="760684529">
    <w:abstractNumId w:val="0"/>
  </w:num>
  <w:num w:numId="3" w16cid:durableId="12670372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D3E7D"/>
    <w:rsid w:val="00093919"/>
    <w:rsid w:val="000C5998"/>
    <w:rsid w:val="000E3525"/>
    <w:rsid w:val="000F1F31"/>
    <w:rsid w:val="00100A92"/>
    <w:rsid w:val="00164274"/>
    <w:rsid w:val="00185357"/>
    <w:rsid w:val="00185695"/>
    <w:rsid w:val="001B512D"/>
    <w:rsid w:val="0021788F"/>
    <w:rsid w:val="00293542"/>
    <w:rsid w:val="002B70E2"/>
    <w:rsid w:val="002D06C6"/>
    <w:rsid w:val="003362F3"/>
    <w:rsid w:val="003F3700"/>
    <w:rsid w:val="004160BB"/>
    <w:rsid w:val="004430A9"/>
    <w:rsid w:val="00455112"/>
    <w:rsid w:val="00485F50"/>
    <w:rsid w:val="00541CB6"/>
    <w:rsid w:val="005618FB"/>
    <w:rsid w:val="0058137A"/>
    <w:rsid w:val="005C0A8E"/>
    <w:rsid w:val="006052FB"/>
    <w:rsid w:val="00623F7B"/>
    <w:rsid w:val="006422C3"/>
    <w:rsid w:val="00663D98"/>
    <w:rsid w:val="00681011"/>
    <w:rsid w:val="006E4DE6"/>
    <w:rsid w:val="006F0974"/>
    <w:rsid w:val="00753E2C"/>
    <w:rsid w:val="00755DE6"/>
    <w:rsid w:val="007C01AB"/>
    <w:rsid w:val="007E363C"/>
    <w:rsid w:val="007E4BAE"/>
    <w:rsid w:val="00803F5E"/>
    <w:rsid w:val="00886034"/>
    <w:rsid w:val="0088673B"/>
    <w:rsid w:val="00897D5E"/>
    <w:rsid w:val="008D3E7D"/>
    <w:rsid w:val="00947B1B"/>
    <w:rsid w:val="00982BA4"/>
    <w:rsid w:val="00AB1CB0"/>
    <w:rsid w:val="00AF6B57"/>
    <w:rsid w:val="00B77F7F"/>
    <w:rsid w:val="00C160CC"/>
    <w:rsid w:val="00C179C2"/>
    <w:rsid w:val="00C865E1"/>
    <w:rsid w:val="00D010DF"/>
    <w:rsid w:val="00D0620E"/>
    <w:rsid w:val="00E26A2A"/>
    <w:rsid w:val="00E7019D"/>
    <w:rsid w:val="00EB74A7"/>
    <w:rsid w:val="00F376B6"/>
    <w:rsid w:val="00F50437"/>
    <w:rsid w:val="00F516E9"/>
    <w:rsid w:val="00F57E35"/>
    <w:rsid w:val="00F80346"/>
    <w:rsid w:val="00FA37B3"/>
    <w:rsid w:val="00FB304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4:docId w14:val="780F6EE5"/>
  <w15:docId w15:val="{A91B67EC-A0F4-4381-8EF6-02BBD0E394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7E4BAE"/>
    <w:pPr>
      <w:spacing w:before="100" w:beforeAutospacing="1" w:after="100" w:afterAutospacing="1"/>
      <w:ind w:left="120" w:right="120"/>
    </w:pPr>
  </w:style>
  <w:style w:type="paragraph" w:styleId="HTMLPreformatted">
    <w:name w:val="HTML Preformatted"/>
    <w:basedOn w:val="Normal"/>
    <w:rsid w:val="007E4B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pPr>
    <w:rPr>
      <w:rFonts w:ascii="Courier New" w:hAnsi="Courier New" w:cs="Courier New"/>
    </w:rPr>
  </w:style>
  <w:style w:type="character" w:styleId="Emphasis">
    <w:name w:val="Emphasis"/>
    <w:qFormat/>
    <w:rsid w:val="007E4BA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6928392">
      <w:bodyDiv w:val="1"/>
      <w:marLeft w:val="0"/>
      <w:marRight w:val="0"/>
      <w:marTop w:val="0"/>
      <w:marBottom w:val="0"/>
      <w:divBdr>
        <w:top w:val="none" w:sz="0" w:space="0" w:color="auto"/>
        <w:left w:val="none" w:sz="0" w:space="0" w:color="auto"/>
        <w:bottom w:val="none" w:sz="0" w:space="0" w:color="auto"/>
        <w:right w:val="none" w:sz="0" w:space="0" w:color="auto"/>
      </w:divBdr>
      <w:divsChild>
        <w:div w:id="1120958954">
          <w:blockQuote w:val="1"/>
          <w:marLeft w:val="720"/>
          <w:marRight w:val="720"/>
          <w:marTop w:val="100"/>
          <w:marBottom w:val="100"/>
          <w:divBdr>
            <w:top w:val="none" w:sz="0" w:space="0" w:color="auto"/>
            <w:left w:val="none" w:sz="0" w:space="0" w:color="auto"/>
            <w:bottom w:val="none" w:sz="0" w:space="0" w:color="auto"/>
            <w:right w:val="none" w:sz="0" w:space="0" w:color="auto"/>
          </w:divBdr>
        </w:div>
        <w:div w:id="14177479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9340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2</Pages>
  <Words>649</Words>
  <Characters>2964</Characters>
  <Application>Microsoft Office Word</Application>
  <DocSecurity>0</DocSecurity>
  <Lines>24</Lines>
  <Paragraphs>7</Paragraphs>
  <ScaleCrop>false</ScaleCrop>
  <HeadingPairs>
    <vt:vector size="2" baseType="variant">
      <vt:variant>
        <vt:lpstr>Title</vt:lpstr>
      </vt:variant>
      <vt:variant>
        <vt:i4>1</vt:i4>
      </vt:variant>
    </vt:vector>
  </HeadingPairs>
  <TitlesOfParts>
    <vt:vector size="1" baseType="lpstr">
      <vt:lpstr>Name</vt:lpstr>
    </vt:vector>
  </TitlesOfParts>
  <Company>Seacoast School of Technology</Company>
  <LinksUpToDate>false</LinksUpToDate>
  <CharactersWithSpaces>3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Norm Messa</dc:creator>
  <cp:lastModifiedBy>Norm Messa</cp:lastModifiedBy>
  <cp:revision>5</cp:revision>
  <cp:lastPrinted>2014-09-07T17:15:00Z</cp:lastPrinted>
  <dcterms:created xsi:type="dcterms:W3CDTF">2020-09-02T15:35:00Z</dcterms:created>
  <dcterms:modified xsi:type="dcterms:W3CDTF">2023-08-24T00:20:00Z</dcterms:modified>
</cp:coreProperties>
</file>